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audio4.wav" ContentType="audio/wav"/>
  <Override PartName="/ppt/media/audio5.wav" ContentType="audio/wav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5"/>
  </p:notesMasterIdLst>
  <p:sldIdLst>
    <p:sldId id="295" r:id="rId2"/>
    <p:sldId id="296" r:id="rId3"/>
    <p:sldId id="256" r:id="rId4"/>
    <p:sldId id="263" r:id="rId5"/>
    <p:sldId id="259" r:id="rId6"/>
    <p:sldId id="262" r:id="rId7"/>
    <p:sldId id="292" r:id="rId8"/>
    <p:sldId id="265" r:id="rId9"/>
    <p:sldId id="267" r:id="rId10"/>
    <p:sldId id="268" r:id="rId11"/>
    <p:sldId id="297" r:id="rId12"/>
    <p:sldId id="294" r:id="rId13"/>
    <p:sldId id="271" r:id="rId14"/>
    <p:sldId id="277" r:id="rId15"/>
    <p:sldId id="298" r:id="rId16"/>
    <p:sldId id="299" r:id="rId17"/>
    <p:sldId id="300" r:id="rId18"/>
    <p:sldId id="301" r:id="rId19"/>
    <p:sldId id="302" r:id="rId20"/>
    <p:sldId id="279" r:id="rId21"/>
    <p:sldId id="281" r:id="rId22"/>
    <p:sldId id="282" r:id="rId23"/>
    <p:sldId id="283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4500752-9F98-442A-9C08-6E99DD249223}" v="29" dt="2023-03-06T15:55:24.32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802" y="62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Ồ BẢO" userId="5d3e546da45a7a1d" providerId="LiveId" clId="{34500752-9F98-442A-9C08-6E99DD249223}"/>
    <pc:docChg chg="undo custSel modSld">
      <pc:chgData name="HỒ BẢO" userId="5d3e546da45a7a1d" providerId="LiveId" clId="{34500752-9F98-442A-9C08-6E99DD249223}" dt="2023-03-06T15:55:24.327" v="93" actId="20577"/>
      <pc:docMkLst>
        <pc:docMk/>
      </pc:docMkLst>
      <pc:sldChg chg="addSp modSp">
        <pc:chgData name="HỒ BẢO" userId="5d3e546da45a7a1d" providerId="LiveId" clId="{34500752-9F98-442A-9C08-6E99DD249223}" dt="2023-03-06T15:35:15.921" v="3" actId="571"/>
        <pc:sldMkLst>
          <pc:docMk/>
          <pc:sldMk cId="4106168155" sldId="263"/>
        </pc:sldMkLst>
        <pc:spChg chg="add mod">
          <ac:chgData name="HỒ BẢO" userId="5d3e546da45a7a1d" providerId="LiveId" clId="{34500752-9F98-442A-9C08-6E99DD249223}" dt="2023-03-06T15:35:06.626" v="1" actId="571"/>
          <ac:spMkLst>
            <pc:docMk/>
            <pc:sldMk cId="4106168155" sldId="263"/>
            <ac:spMk id="4" creationId="{14EB331C-D4C1-C3A3-33CC-E300C91D11DB}"/>
          </ac:spMkLst>
        </pc:spChg>
        <pc:spChg chg="add mod">
          <ac:chgData name="HỒ BẢO" userId="5d3e546da45a7a1d" providerId="LiveId" clId="{34500752-9F98-442A-9C08-6E99DD249223}" dt="2023-03-06T15:35:15.921" v="3" actId="571"/>
          <ac:spMkLst>
            <pc:docMk/>
            <pc:sldMk cId="4106168155" sldId="263"/>
            <ac:spMk id="7" creationId="{B9900947-4E06-C2CD-8100-32EFA5140A00}"/>
          </ac:spMkLst>
        </pc:spChg>
        <pc:graphicFrameChg chg="add mod">
          <ac:chgData name="HỒ BẢO" userId="5d3e546da45a7a1d" providerId="LiveId" clId="{34500752-9F98-442A-9C08-6E99DD249223}" dt="2023-03-06T15:35:15.921" v="3" actId="571"/>
          <ac:graphicFrameMkLst>
            <pc:docMk/>
            <pc:sldMk cId="4106168155" sldId="263"/>
            <ac:graphicFrameMk id="8" creationId="{B212F012-77E5-0D44-3CBC-394C738B532A}"/>
          </ac:graphicFrameMkLst>
        </pc:graphicFrameChg>
      </pc:sldChg>
      <pc:sldChg chg="modAnim">
        <pc:chgData name="HỒ BẢO" userId="5d3e546da45a7a1d" providerId="LiveId" clId="{34500752-9F98-442A-9C08-6E99DD249223}" dt="2023-03-06T15:43:48.376" v="46"/>
        <pc:sldMkLst>
          <pc:docMk/>
          <pc:sldMk cId="431847129" sldId="264"/>
        </pc:sldMkLst>
      </pc:sldChg>
      <pc:sldChg chg="modSp mod modAnim">
        <pc:chgData name="HỒ BẢO" userId="5d3e546da45a7a1d" providerId="LiveId" clId="{34500752-9F98-442A-9C08-6E99DD249223}" dt="2023-03-06T15:45:35.152" v="48"/>
        <pc:sldMkLst>
          <pc:docMk/>
          <pc:sldMk cId="1406534644" sldId="270"/>
        </pc:sldMkLst>
        <pc:spChg chg="mod">
          <ac:chgData name="HỒ BẢO" userId="5d3e546da45a7a1d" providerId="LiveId" clId="{34500752-9F98-442A-9C08-6E99DD249223}" dt="2023-03-06T15:40:46.162" v="34" actId="27636"/>
          <ac:spMkLst>
            <pc:docMk/>
            <pc:sldMk cId="1406534644" sldId="270"/>
            <ac:spMk id="3" creationId="{00000000-0000-0000-0000-000000000000}"/>
          </ac:spMkLst>
        </pc:spChg>
        <pc:spChg chg="mod">
          <ac:chgData name="HỒ BẢO" userId="5d3e546da45a7a1d" providerId="LiveId" clId="{34500752-9F98-442A-9C08-6E99DD249223}" dt="2023-03-06T15:40:48.352" v="36" actId="20577"/>
          <ac:spMkLst>
            <pc:docMk/>
            <pc:sldMk cId="1406534644" sldId="270"/>
            <ac:spMk id="4" creationId="{00000000-0000-0000-0000-000000000000}"/>
          </ac:spMkLst>
        </pc:spChg>
      </pc:sldChg>
      <pc:sldChg chg="addSp modSp mod modAnim">
        <pc:chgData name="HỒ BẢO" userId="5d3e546da45a7a1d" providerId="LiveId" clId="{34500752-9F98-442A-9C08-6E99DD249223}" dt="2023-03-06T15:47:43.471" v="67"/>
        <pc:sldMkLst>
          <pc:docMk/>
          <pc:sldMk cId="863240153" sldId="272"/>
        </pc:sldMkLst>
        <pc:spChg chg="add mod ord">
          <ac:chgData name="HỒ BẢO" userId="5d3e546da45a7a1d" providerId="LiveId" clId="{34500752-9F98-442A-9C08-6E99DD249223}" dt="2023-03-06T15:47:29.511" v="66" actId="1037"/>
          <ac:spMkLst>
            <pc:docMk/>
            <pc:sldMk cId="863240153" sldId="272"/>
            <ac:spMk id="4" creationId="{B2BEC16C-B9B9-3E0A-9B2D-7A41332661BF}"/>
          </ac:spMkLst>
        </pc:spChg>
      </pc:sldChg>
      <pc:sldChg chg="addSp modSp mod modAnim">
        <pc:chgData name="HỒ BẢO" userId="5d3e546da45a7a1d" providerId="LiveId" clId="{34500752-9F98-442A-9C08-6E99DD249223}" dt="2023-03-06T15:49:13.069" v="72"/>
        <pc:sldMkLst>
          <pc:docMk/>
          <pc:sldMk cId="344938246" sldId="273"/>
        </pc:sldMkLst>
        <pc:spChg chg="mod">
          <ac:chgData name="HỒ BẢO" userId="5d3e546da45a7a1d" providerId="LiveId" clId="{34500752-9F98-442A-9C08-6E99DD249223}" dt="2023-03-06T15:48:45.866" v="68" actId="20577"/>
          <ac:spMkLst>
            <pc:docMk/>
            <pc:sldMk cId="344938246" sldId="273"/>
            <ac:spMk id="3" creationId="{00000000-0000-0000-0000-000000000000}"/>
          </ac:spMkLst>
        </pc:spChg>
        <pc:spChg chg="add mod ord">
          <ac:chgData name="HỒ BẢO" userId="5d3e546da45a7a1d" providerId="LiveId" clId="{34500752-9F98-442A-9C08-6E99DD249223}" dt="2023-03-06T15:49:08.626" v="71" actId="167"/>
          <ac:spMkLst>
            <pc:docMk/>
            <pc:sldMk cId="344938246" sldId="273"/>
            <ac:spMk id="4" creationId="{142DE161-EAA1-25BA-CAD2-704ACC0ACE90}"/>
          </ac:spMkLst>
        </pc:spChg>
      </pc:sldChg>
      <pc:sldChg chg="addSp modSp mod modAnim">
        <pc:chgData name="HỒ BẢO" userId="5d3e546da45a7a1d" providerId="LiveId" clId="{34500752-9F98-442A-9C08-6E99DD249223}" dt="2023-03-06T15:55:24.327" v="93" actId="20577"/>
        <pc:sldMkLst>
          <pc:docMk/>
          <pc:sldMk cId="3634052976" sldId="274"/>
        </pc:sldMkLst>
        <pc:spChg chg="mod">
          <ac:chgData name="HỒ BẢO" userId="5d3e546da45a7a1d" providerId="LiveId" clId="{34500752-9F98-442A-9C08-6E99DD249223}" dt="2023-03-06T15:55:24.327" v="93" actId="20577"/>
          <ac:spMkLst>
            <pc:docMk/>
            <pc:sldMk cId="3634052976" sldId="274"/>
            <ac:spMk id="3" creationId="{00000000-0000-0000-0000-000000000000}"/>
          </ac:spMkLst>
        </pc:spChg>
        <pc:spChg chg="add mod ord">
          <ac:chgData name="HỒ BẢO" userId="5d3e546da45a7a1d" providerId="LiveId" clId="{34500752-9F98-442A-9C08-6E99DD249223}" dt="2023-03-06T15:49:44.925" v="75" actId="167"/>
          <ac:spMkLst>
            <pc:docMk/>
            <pc:sldMk cId="3634052976" sldId="274"/>
            <ac:spMk id="4" creationId="{220B9504-1D70-830B-A660-DEBAA9F7C331}"/>
          </ac:spMkLst>
        </pc:spChg>
      </pc:sldChg>
      <pc:sldChg chg="addSp modSp mod modAnim">
        <pc:chgData name="HỒ BẢO" userId="5d3e546da45a7a1d" providerId="LiveId" clId="{34500752-9F98-442A-9C08-6E99DD249223}" dt="2023-03-06T15:55:16.293" v="91" actId="20577"/>
        <pc:sldMkLst>
          <pc:docMk/>
          <pc:sldMk cId="2044923724" sldId="275"/>
        </pc:sldMkLst>
        <pc:spChg chg="mod">
          <ac:chgData name="HỒ BẢO" userId="5d3e546da45a7a1d" providerId="LiveId" clId="{34500752-9F98-442A-9C08-6E99DD249223}" dt="2023-03-06T15:55:16.293" v="91" actId="20577"/>
          <ac:spMkLst>
            <pc:docMk/>
            <pc:sldMk cId="2044923724" sldId="275"/>
            <ac:spMk id="3" creationId="{00000000-0000-0000-0000-000000000000}"/>
          </ac:spMkLst>
        </pc:spChg>
        <pc:spChg chg="add mod ord">
          <ac:chgData name="HỒ BẢO" userId="5d3e546da45a7a1d" providerId="LiveId" clId="{34500752-9F98-442A-9C08-6E99DD249223}" dt="2023-03-06T15:52:02.567" v="81" actId="167"/>
          <ac:spMkLst>
            <pc:docMk/>
            <pc:sldMk cId="2044923724" sldId="275"/>
            <ac:spMk id="4" creationId="{BED4032D-E229-1781-730D-FC6E056F20CD}"/>
          </ac:spMkLst>
        </pc:spChg>
      </pc:sldChg>
      <pc:sldChg chg="addSp modSp mod modAnim">
        <pc:chgData name="HỒ BẢO" userId="5d3e546da45a7a1d" providerId="LiveId" clId="{34500752-9F98-442A-9C08-6E99DD249223}" dt="2023-03-06T15:54:36.486" v="89"/>
        <pc:sldMkLst>
          <pc:docMk/>
          <pc:sldMk cId="2745555385" sldId="276"/>
        </pc:sldMkLst>
        <pc:spChg chg="mod">
          <ac:chgData name="HỒ BẢO" userId="5d3e546da45a7a1d" providerId="LiveId" clId="{34500752-9F98-442A-9C08-6E99DD249223}" dt="2023-03-06T15:54:00.624" v="85" actId="20577"/>
          <ac:spMkLst>
            <pc:docMk/>
            <pc:sldMk cId="2745555385" sldId="276"/>
            <ac:spMk id="3" creationId="{00000000-0000-0000-0000-000000000000}"/>
          </ac:spMkLst>
        </pc:spChg>
        <pc:spChg chg="add mod ord">
          <ac:chgData name="HỒ BẢO" userId="5d3e546da45a7a1d" providerId="LiveId" clId="{34500752-9F98-442A-9C08-6E99DD249223}" dt="2023-03-06T15:54:31.731" v="88" actId="167"/>
          <ac:spMkLst>
            <pc:docMk/>
            <pc:sldMk cId="2745555385" sldId="276"/>
            <ac:spMk id="4" creationId="{1226C154-2664-7B55-C31D-976C9B849C3D}"/>
          </ac:spMkLst>
        </pc:spChg>
        <pc:graphicFrameChg chg="modGraphic">
          <ac:chgData name="HỒ BẢO" userId="5d3e546da45a7a1d" providerId="LiveId" clId="{34500752-9F98-442A-9C08-6E99DD249223}" dt="2023-03-06T15:39:53.229" v="13" actId="207"/>
          <ac:graphicFrameMkLst>
            <pc:docMk/>
            <pc:sldMk cId="2745555385" sldId="276"/>
            <ac:graphicFrameMk id="9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ACBC7E-0CFD-4715-BC44-9E94A0730A5A}" type="datetimeFigureOut">
              <a:rPr lang="en-US" smtClean="0"/>
              <a:pPr/>
              <a:t>1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28EA0-E1E2-48EC-B939-5138CF6C627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66792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C0B656-BD46-4B78-80F4-5B52799DDEB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773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D1C3B-A8F7-4207-BDD8-4D9C0F199E08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860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D536A-0F0E-4A0E-B90D-4C961EB25152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18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D5CB4B-D3E0-4F41-9F55-77A1D00D0D84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402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921E2-4723-4A5D-83F4-A6506E9CD71F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937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57D918-6117-4726-8D51-80AD57F11B4E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15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58D0FA-214F-4238-87D3-C9F60F3EE72B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204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CCACB-F2ED-40A2-B63C-EA39F0F8C3EC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3501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0AED0-46FF-4DDD-ACC8-EF189EF86CB7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755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CEF87-C1E8-4862-92D4-4EC1E7484777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319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A9127-DC1A-4E61-8BE2-AC2F4BC15313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488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615A9F-09D4-4EC9-ACAA-036C0349C7EC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75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C4F932-F6CE-4638-8E4B-56CF6509C869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iáo viên: Hà Thị Ch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526D9-630F-4718-833A-64ED1660C8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630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accuweather:com" TargetMode="Externa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2.wav"/><Relationship Id="rId7" Type="http://schemas.openxmlformats.org/officeDocument/2006/relationships/image" Target="../media/image16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0" Type="http://schemas.openxmlformats.org/officeDocument/2006/relationships/image" Target="../media/image19.png"/><Relationship Id="rId4" Type="http://schemas.openxmlformats.org/officeDocument/2006/relationships/audio" Target="../media/audio3.wav"/><Relationship Id="rId9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audio1.wav"/><Relationship Id="rId7" Type="http://schemas.openxmlformats.org/officeDocument/2006/relationships/audio" Target="../media/audio5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20.png"/><Relationship Id="rId5" Type="http://schemas.openxmlformats.org/officeDocument/2006/relationships/audio" Target="../media/audio3.wav"/><Relationship Id="rId10" Type="http://schemas.openxmlformats.org/officeDocument/2006/relationships/image" Target="../media/image18.emf"/><Relationship Id="rId4" Type="http://schemas.openxmlformats.org/officeDocument/2006/relationships/audio" Target="../media/audio2.wav"/><Relationship Id="rId9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2.wav"/><Relationship Id="rId7" Type="http://schemas.openxmlformats.org/officeDocument/2006/relationships/image" Target="../media/image16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0" Type="http://schemas.openxmlformats.org/officeDocument/2006/relationships/image" Target="../media/image21.png"/><Relationship Id="rId4" Type="http://schemas.openxmlformats.org/officeDocument/2006/relationships/audio" Target="../media/audio3.wav"/><Relationship Id="rId9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2.wav"/><Relationship Id="rId7" Type="http://schemas.openxmlformats.org/officeDocument/2006/relationships/image" Target="../media/image16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0" Type="http://schemas.openxmlformats.org/officeDocument/2006/relationships/image" Target="../media/image22.png"/><Relationship Id="rId4" Type="http://schemas.openxmlformats.org/officeDocument/2006/relationships/audio" Target="../media/audio3.wav"/><Relationship Id="rId9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2.wav"/><Relationship Id="rId7" Type="http://schemas.openxmlformats.org/officeDocument/2006/relationships/image" Target="../media/image16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5.wav"/><Relationship Id="rId5" Type="http://schemas.openxmlformats.org/officeDocument/2006/relationships/audio" Target="../media/audio4.wav"/><Relationship Id="rId10" Type="http://schemas.openxmlformats.org/officeDocument/2006/relationships/image" Target="../media/image23.png"/><Relationship Id="rId4" Type="http://schemas.openxmlformats.org/officeDocument/2006/relationships/audio" Target="../media/audio3.wav"/><Relationship Id="rId9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600200"/>
            <a:ext cx="8534400" cy="1102519"/>
          </a:xfrm>
        </p:spPr>
        <p:txBody>
          <a:bodyPr>
            <a:normAutofit fontScale="90000"/>
          </a:bodyPr>
          <a:lstStyle/>
          <a:p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0A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8D1C3B-A8F7-4207-BDD8-4D9C0F199E08}" type="datetime1">
              <a:rPr lang="en-US" smtClean="0"/>
              <a:pPr/>
              <a:t>1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 2  3  3 4  4  5  5  5  5  5 6  6  7  7  7  7  7  7  8  8  8  9  9  9</a:t>
            </a:r>
          </a:p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 3 4  4  5  5  5  5  6  6  6  6  6 7  7  7  7  7  7  7  8  8 9  9  10</a:t>
            </a:r>
          </a:p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</a:p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ẫ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51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dirty="0"/>
              <a:t>		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17843761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RUNG VỊ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7750"/>
            <a:ext cx="8229600" cy="3581400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		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pic>
        <p:nvPicPr>
          <p:cNvPr id="7" name="Picture 6" descr="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1" y="1581150"/>
            <a:ext cx="8153399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70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RUNG VỊ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 </a:t>
            </a:r>
            <a:r>
              <a:rPr lang="en-US" sz="2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1/11/2021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21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22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23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6, 25 , 23, 23 (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).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2"/>
              </a:rPr>
              <a:t>https://accuweather:com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0" indent="0">
              <a:buNone/>
            </a:pP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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ết </a:t>
                </a:r>
                <a:r>
                  <a:rPr lang="en-US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ắp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ếp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ệu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ứ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iảm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  </a:t>
                </a:r>
              </a:p>
              <a:p>
                <a:pPr marL="0" indent="0">
                  <a:buNone/>
                </a:pP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3, 23, 25, 26        </a:t>
                </a:r>
              </a:p>
              <a:p>
                <a:pPr marL="0" indent="0">
                  <a:buNone/>
                </a:pPr>
                <a:r>
                  <a:rPr lang="vi-VN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ẫu số liệu trên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6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4 </a:t>
                </a:r>
                <a:r>
                  <a:rPr lang="en-US" sz="26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endParaRPr lang="en-US" sz="26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𝑒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3+2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</a:rPr>
                      <m:t>=24 (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°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𝐶</m:t>
                    </m:r>
                    <m:r>
                      <a:rPr lang="en-US" sz="24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3"/>
                <a:stretch>
                  <a:fillRect l="-3172" t="-1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220745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TRUNG VỊ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Ý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457200" algn="just">
              <a:buNone/>
            </a:pP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 những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 có sự chênh lệch lớn thì ta nên chọn thêm 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ung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làm đại diện cho mẫu số liệu đó nhằm điều chỉnh một số hạn chế khi sử dụng số trung bình cộng.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457200" algn="just">
              <a:buNone/>
            </a:pPr>
            <a:r>
              <a:rPr lang="vi-V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 kết luận về đối tượng thống kê rút ra khi đó sẽ tin cậy hơn.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800" dirty="0">
                <a:solidFill>
                  <a:srgbClr val="0070C0"/>
                </a:solidFill>
              </a:rPr>
              <a:t>		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37931780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479822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5" name="Content Placeholder 4" descr="phieu1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9600" y="800100"/>
            <a:ext cx="8001000" cy="3829050"/>
          </a:xfr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4465157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1523965" y="340782"/>
            <a:ext cx="7228834" cy="2230974"/>
          </a:xfrm>
          <a:prstGeom prst="rect">
            <a:avLst/>
          </a:prstGeom>
          <a:solidFill>
            <a:srgbClr val="055D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vi-VN" sz="3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406244" y="340782"/>
            <a:ext cx="290843" cy="2230974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8160036" y="340782"/>
            <a:ext cx="186809" cy="2230974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09072" y="1031229"/>
            <a:ext cx="341961" cy="2441389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880051" y="2940444"/>
            <a:ext cx="5754329" cy="1991006"/>
            <a:chOff x="620986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5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5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620986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487944" y="228299"/>
            <a:ext cx="811716" cy="811716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21102" y="277250"/>
              <a:ext cx="607432" cy="90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8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7162054" y="4597094"/>
            <a:ext cx="815860" cy="42326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7975080" y="4554989"/>
            <a:ext cx="777719" cy="504290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417330" y="1920367"/>
            <a:ext cx="952595" cy="952595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416174" y="1919494"/>
            <a:ext cx="952596" cy="953468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13311" y="1928311"/>
            <a:ext cx="952596" cy="953468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3310" y="1931628"/>
            <a:ext cx="952596" cy="953468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413309" y="1926679"/>
            <a:ext cx="952596" cy="953468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13309" y="1927375"/>
            <a:ext cx="952596" cy="953468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413308" y="1924058"/>
            <a:ext cx="952596" cy="95346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413307" y="1923187"/>
            <a:ext cx="952596" cy="953468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413306" y="1929459"/>
            <a:ext cx="952596" cy="953468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413306" y="1924517"/>
            <a:ext cx="952596" cy="953468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413305" y="1926662"/>
            <a:ext cx="952596" cy="953468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414533" y="1931599"/>
            <a:ext cx="952596" cy="953468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413304" y="1925779"/>
            <a:ext cx="952596" cy="953468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414459" y="1931842"/>
            <a:ext cx="952596" cy="953468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414459" y="1931840"/>
            <a:ext cx="952596" cy="953468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414459" y="1929460"/>
            <a:ext cx="952596" cy="953468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413303" y="1927948"/>
            <a:ext cx="952596" cy="953468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413303" y="1926970"/>
            <a:ext cx="952596" cy="95346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412076" y="1927831"/>
            <a:ext cx="952596" cy="953468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415055" y="1928269"/>
            <a:ext cx="952596" cy="953468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412076" y="1927078"/>
            <a:ext cx="952596" cy="953468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804142" y="1431677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804142" y="2395938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830142" y="1103042"/>
            <a:ext cx="110580" cy="864867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124" name="Picture 4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39" b="7485"/>
          <a:stretch/>
        </p:blipFill>
        <p:spPr bwMode="auto">
          <a:xfrm>
            <a:off x="1524000" y="361950"/>
            <a:ext cx="710296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104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"/>
                            </p:stCondLst>
                            <p:childTnLst>
                              <p:par>
                                <p:cTn id="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"/>
                            </p:stCondLst>
                            <p:childTnLst>
                              <p:par>
                                <p:cTn id="4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1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1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1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1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100"/>
                            </p:stCondLst>
                            <p:childTnLst>
                              <p:par>
                                <p:cTn id="8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100"/>
                            </p:stCondLst>
                            <p:childTnLst>
                              <p:par>
                                <p:cTn id="8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100"/>
                            </p:stCondLst>
                            <p:childTnLst>
                              <p:par>
                                <p:cTn id="9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100"/>
                            </p:stCondLst>
                            <p:childTnLst>
                              <p:par>
                                <p:cTn id="9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1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1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100"/>
                            </p:stCondLst>
                            <p:childTnLst>
                              <p:par>
                                <p:cTn id="11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10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100"/>
                            </p:stCondLst>
                            <p:childTnLst>
                              <p:par>
                                <p:cTn id="13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119" grpId="0" animBg="1"/>
      <p:bldP spid="180" grpId="0" animBg="1"/>
      <p:bldP spid="18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1523965" y="340782"/>
            <a:ext cx="7228834" cy="2230974"/>
          </a:xfrm>
          <a:prstGeom prst="rect">
            <a:avLst/>
          </a:prstGeom>
          <a:solidFill>
            <a:srgbClr val="055D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vi-VN" sz="3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406244" y="340782"/>
            <a:ext cx="290843" cy="2230974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8160036" y="340782"/>
            <a:ext cx="186809" cy="2230974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09072" y="1031229"/>
            <a:ext cx="341961" cy="2441389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880051" y="2940444"/>
            <a:ext cx="5754329" cy="1991006"/>
            <a:chOff x="620986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5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5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620986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487944" y="228299"/>
            <a:ext cx="811716" cy="811716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21102" y="277250"/>
              <a:ext cx="607432" cy="90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8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7162054" y="4597094"/>
            <a:ext cx="815860" cy="42326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7975080" y="4554989"/>
            <a:ext cx="777719" cy="504290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417330" y="1920367"/>
            <a:ext cx="952595" cy="952595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416174" y="1919494"/>
            <a:ext cx="952596" cy="953468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13311" y="1928311"/>
            <a:ext cx="952596" cy="953468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3310" y="1931628"/>
            <a:ext cx="952596" cy="953468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413309" y="1926679"/>
            <a:ext cx="952596" cy="953468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13309" y="1927375"/>
            <a:ext cx="952596" cy="953468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413308" y="1924058"/>
            <a:ext cx="952596" cy="95346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413307" y="1923187"/>
            <a:ext cx="952596" cy="953468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413306" y="1929459"/>
            <a:ext cx="952596" cy="953468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413306" y="1924517"/>
            <a:ext cx="952596" cy="953468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413305" y="1926662"/>
            <a:ext cx="952596" cy="953468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414533" y="1931599"/>
            <a:ext cx="952596" cy="953468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413304" y="1925779"/>
            <a:ext cx="952596" cy="953468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414459" y="1931842"/>
            <a:ext cx="952596" cy="953468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414459" y="1931840"/>
            <a:ext cx="952596" cy="953468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414459" y="1929460"/>
            <a:ext cx="952596" cy="953468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413303" y="1927948"/>
            <a:ext cx="952596" cy="953468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413303" y="1926970"/>
            <a:ext cx="952596" cy="95346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412076" y="1927831"/>
            <a:ext cx="952596" cy="953468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415055" y="1928269"/>
            <a:ext cx="952596" cy="953468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412076" y="1927078"/>
            <a:ext cx="952596" cy="953468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804142" y="1431677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804142" y="2395938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830142" y="1103042"/>
            <a:ext cx="110580" cy="864867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8597"/>
            <a:ext cx="7251765" cy="2203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657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"/>
                            </p:stCondLst>
                            <p:childTnLst>
                              <p:par>
                                <p:cTn id="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"/>
                            </p:stCondLst>
                            <p:childTnLst>
                              <p:par>
                                <p:cTn id="4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1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1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1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1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100"/>
                            </p:stCondLst>
                            <p:childTnLst>
                              <p:par>
                                <p:cTn id="8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100"/>
                            </p:stCondLst>
                            <p:childTnLst>
                              <p:par>
                                <p:cTn id="8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100"/>
                            </p:stCondLst>
                            <p:childTnLst>
                              <p:par>
                                <p:cTn id="9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100"/>
                            </p:stCondLst>
                            <p:childTnLst>
                              <p:par>
                                <p:cTn id="9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1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1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100"/>
                            </p:stCondLst>
                            <p:childTnLst>
                              <p:par>
                                <p:cTn id="11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10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100"/>
                            </p:stCondLst>
                            <p:childTnLst>
                              <p:par>
                                <p:cTn id="13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119" grpId="0" animBg="1"/>
      <p:bldP spid="180" grpId="0" animBg="1"/>
      <p:bldP spid="18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1523965" y="340782"/>
            <a:ext cx="7228834" cy="2230974"/>
          </a:xfrm>
          <a:prstGeom prst="rect">
            <a:avLst/>
          </a:prstGeom>
          <a:solidFill>
            <a:srgbClr val="055D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vi-VN" sz="3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406244" y="340782"/>
            <a:ext cx="290843" cy="2230974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8160036" y="340782"/>
            <a:ext cx="186809" cy="2230974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09072" y="1031229"/>
            <a:ext cx="341961" cy="2441389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880051" y="2940444"/>
            <a:ext cx="5754329" cy="1991006"/>
            <a:chOff x="620986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5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5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620986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487944" y="228299"/>
            <a:ext cx="811716" cy="811716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21102" y="277250"/>
              <a:ext cx="607432" cy="90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8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7162054" y="4597094"/>
            <a:ext cx="815860" cy="42326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7975080" y="4554989"/>
            <a:ext cx="777719" cy="504290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417330" y="1920367"/>
            <a:ext cx="952595" cy="952595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416174" y="1919494"/>
            <a:ext cx="952596" cy="953468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13311" y="1928311"/>
            <a:ext cx="952596" cy="953468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3310" y="1931628"/>
            <a:ext cx="952596" cy="953468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413309" y="1926679"/>
            <a:ext cx="952596" cy="953468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13309" y="1927375"/>
            <a:ext cx="952596" cy="953468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413308" y="1924058"/>
            <a:ext cx="952596" cy="95346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413307" y="1923187"/>
            <a:ext cx="952596" cy="953468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413306" y="1929459"/>
            <a:ext cx="952596" cy="953468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413306" y="1924517"/>
            <a:ext cx="952596" cy="953468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413305" y="1926662"/>
            <a:ext cx="952596" cy="953468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414533" y="1931599"/>
            <a:ext cx="952596" cy="953468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413304" y="1925779"/>
            <a:ext cx="952596" cy="953468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414459" y="1931842"/>
            <a:ext cx="952596" cy="953468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414459" y="1931840"/>
            <a:ext cx="952596" cy="953468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414459" y="1929460"/>
            <a:ext cx="952596" cy="953468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413303" y="1927948"/>
            <a:ext cx="952596" cy="953468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413303" y="1926970"/>
            <a:ext cx="952596" cy="95346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412076" y="1927831"/>
            <a:ext cx="952596" cy="953468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415055" y="1928269"/>
            <a:ext cx="952596" cy="953468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412076" y="1927078"/>
            <a:ext cx="952596" cy="953468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804142" y="1431677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804142" y="2395938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830142" y="1103042"/>
            <a:ext cx="110580" cy="864867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56" b="5615"/>
          <a:stretch/>
        </p:blipFill>
        <p:spPr bwMode="auto">
          <a:xfrm>
            <a:off x="1752966" y="398265"/>
            <a:ext cx="6781434" cy="2097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464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"/>
                            </p:stCondLst>
                            <p:childTnLst>
                              <p:par>
                                <p:cTn id="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"/>
                            </p:stCondLst>
                            <p:childTnLst>
                              <p:par>
                                <p:cTn id="4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1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1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1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1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100"/>
                            </p:stCondLst>
                            <p:childTnLst>
                              <p:par>
                                <p:cTn id="8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100"/>
                            </p:stCondLst>
                            <p:childTnLst>
                              <p:par>
                                <p:cTn id="8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100"/>
                            </p:stCondLst>
                            <p:childTnLst>
                              <p:par>
                                <p:cTn id="9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100"/>
                            </p:stCondLst>
                            <p:childTnLst>
                              <p:par>
                                <p:cTn id="9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1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1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100"/>
                            </p:stCondLst>
                            <p:childTnLst>
                              <p:par>
                                <p:cTn id="11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10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100"/>
                            </p:stCondLst>
                            <p:childTnLst>
                              <p:par>
                                <p:cTn id="13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119" grpId="0" animBg="1"/>
      <p:bldP spid="180" grpId="0" animBg="1"/>
      <p:bldP spid="18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1523965" y="340782"/>
            <a:ext cx="7228834" cy="2230974"/>
          </a:xfrm>
          <a:prstGeom prst="rect">
            <a:avLst/>
          </a:prstGeom>
          <a:solidFill>
            <a:srgbClr val="055DE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vi-VN" sz="3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406244" y="340782"/>
            <a:ext cx="290843" cy="2230974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8160036" y="340782"/>
            <a:ext cx="186809" cy="2230974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09072" y="1031229"/>
            <a:ext cx="341961" cy="2441389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880051" y="2940444"/>
            <a:ext cx="5754329" cy="1991006"/>
            <a:chOff x="620986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5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5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620986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6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487944" y="228299"/>
            <a:ext cx="811716" cy="811716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21102" y="277250"/>
              <a:ext cx="607432" cy="90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8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7162054" y="4597094"/>
            <a:ext cx="815860" cy="42326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7975080" y="4554989"/>
            <a:ext cx="777719" cy="504290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417330" y="1920367"/>
            <a:ext cx="952595" cy="952595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416174" y="1919494"/>
            <a:ext cx="952596" cy="953468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13311" y="1928311"/>
            <a:ext cx="952596" cy="953468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3310" y="1931628"/>
            <a:ext cx="952596" cy="953468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413309" y="1926679"/>
            <a:ext cx="952596" cy="953468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13309" y="1927375"/>
            <a:ext cx="952596" cy="953468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413308" y="1924058"/>
            <a:ext cx="952596" cy="95346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413307" y="1923187"/>
            <a:ext cx="952596" cy="953468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413306" y="1929459"/>
            <a:ext cx="952596" cy="953468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413306" y="1924517"/>
            <a:ext cx="952596" cy="953468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413305" y="1926662"/>
            <a:ext cx="952596" cy="953468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414533" y="1931599"/>
            <a:ext cx="952596" cy="953468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413304" y="1925779"/>
            <a:ext cx="952596" cy="953468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414459" y="1931842"/>
            <a:ext cx="952596" cy="953468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414459" y="1931840"/>
            <a:ext cx="952596" cy="953468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414459" y="1929460"/>
            <a:ext cx="952596" cy="953468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413303" y="1927948"/>
            <a:ext cx="952596" cy="953468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413303" y="1926970"/>
            <a:ext cx="952596" cy="95346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412076" y="1927831"/>
            <a:ext cx="952596" cy="953468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415055" y="1928269"/>
            <a:ext cx="952596" cy="953468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412076" y="1927078"/>
            <a:ext cx="952596" cy="953468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804142" y="1431677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804142" y="2395938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830142" y="1103042"/>
            <a:ext cx="110580" cy="864867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19"/>
          <a:stretch/>
        </p:blipFill>
        <p:spPr bwMode="auto">
          <a:xfrm>
            <a:off x="1447800" y="438151"/>
            <a:ext cx="7297863" cy="1957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925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"/>
                            </p:stCondLst>
                            <p:childTnLst>
                              <p:par>
                                <p:cTn id="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"/>
                            </p:stCondLst>
                            <p:childTnLst>
                              <p:par>
                                <p:cTn id="4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1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1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1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1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100"/>
                            </p:stCondLst>
                            <p:childTnLst>
                              <p:par>
                                <p:cTn id="8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100"/>
                            </p:stCondLst>
                            <p:childTnLst>
                              <p:par>
                                <p:cTn id="8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100"/>
                            </p:stCondLst>
                            <p:childTnLst>
                              <p:par>
                                <p:cTn id="9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100"/>
                            </p:stCondLst>
                            <p:childTnLst>
                              <p:par>
                                <p:cTn id="9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1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1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100"/>
                            </p:stCondLst>
                            <p:childTnLst>
                              <p:par>
                                <p:cTn id="11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10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100"/>
                            </p:stCondLst>
                            <p:childTnLst>
                              <p:par>
                                <p:cTn id="13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119" grpId="0" animBg="1"/>
      <p:bldP spid="180" grpId="0" animBg="1"/>
      <p:bldP spid="18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9"/>
          <p:cNvSpPr/>
          <p:nvPr/>
        </p:nvSpPr>
        <p:spPr>
          <a:xfrm>
            <a:off x="1523965" y="340782"/>
            <a:ext cx="7228834" cy="22309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vi-VN" sz="30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406244" y="340782"/>
            <a:ext cx="290843" cy="2230974"/>
            <a:chOff x="1322576" y="181189"/>
            <a:chExt cx="387790" cy="2666783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379570"/>
              <a:ext cx="286946" cy="286946"/>
              <a:chOff x="505017" y="3662327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662327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741662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1286" y="181189"/>
              <a:ext cx="249080" cy="2666783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8160036" y="340782"/>
            <a:ext cx="186809" cy="2230974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09072" y="1031229"/>
            <a:ext cx="341961" cy="2441389"/>
            <a:chOff x="393013" y="1032069"/>
            <a:chExt cx="455948" cy="3255185"/>
          </a:xfrm>
        </p:grpSpPr>
        <p:cxnSp>
          <p:nvCxnSpPr>
            <p:cNvPr id="13" name="Straight Connector 12"/>
            <p:cNvCxnSpPr>
              <a:stCxn id="29" idx="4"/>
              <a:endCxn id="64" idx="0"/>
            </p:cNvCxnSpPr>
            <p:nvPr/>
          </p:nvCxnSpPr>
          <p:spPr>
            <a:xfrm flipH="1">
              <a:off x="620987" y="1032069"/>
              <a:ext cx="14515" cy="2799237"/>
            </a:xfrm>
            <a:prstGeom prst="line">
              <a:avLst/>
            </a:prstGeom>
            <a:ln w="12700"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93013" y="3831306"/>
              <a:ext cx="455948" cy="455948"/>
              <a:chOff x="268476" y="3198923"/>
              <a:chExt cx="286946" cy="286946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68476" y="319892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50491" y="327825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880051" y="2940444"/>
            <a:ext cx="5754329" cy="1991006"/>
            <a:chOff x="620986" y="3549113"/>
            <a:chExt cx="7672438" cy="2654675"/>
          </a:xfrm>
        </p:grpSpPr>
        <p:grpSp>
          <p:nvGrpSpPr>
            <p:cNvPr id="23" name="Group 22"/>
            <p:cNvGrpSpPr/>
            <p:nvPr/>
          </p:nvGrpSpPr>
          <p:grpSpPr>
            <a:xfrm>
              <a:off x="620986" y="3549113"/>
              <a:ext cx="7597821" cy="2654675"/>
              <a:chOff x="1139780" y="2611241"/>
              <a:chExt cx="4733934" cy="2462475"/>
            </a:xfrm>
          </p:grpSpPr>
          <p:sp>
            <p:nvSpPr>
              <p:cNvPr id="18" name="Parallelogram 17"/>
              <p:cNvSpPr/>
              <p:nvPr/>
            </p:nvSpPr>
            <p:spPr>
              <a:xfrm>
                <a:off x="1139780" y="3102581"/>
                <a:ext cx="4733934" cy="1874096"/>
              </a:xfrm>
              <a:prstGeom prst="parallelogram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5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Parallelogram 6"/>
              <p:cNvSpPr/>
              <p:nvPr/>
            </p:nvSpPr>
            <p:spPr>
              <a:xfrm flipH="1">
                <a:off x="1357102" y="2611241"/>
                <a:ext cx="1403156" cy="534468"/>
              </a:xfrm>
              <a:prstGeom prst="parallelogram">
                <a:avLst/>
              </a:prstGeom>
              <a:solidFill>
                <a:srgbClr val="00FF4E">
                  <a:alpha val="7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5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ÁP ÁN</a:t>
                </a: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418483" y="4847084"/>
                <a:ext cx="3113455" cy="226632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75" name="Straight Connector 74"/>
            <p:cNvCxnSpPr>
              <a:stCxn id="15" idx="3"/>
              <a:endCxn id="15" idx="1"/>
            </p:cNvCxnSpPr>
            <p:nvPr/>
          </p:nvCxnSpPr>
          <p:spPr>
            <a:xfrm>
              <a:off x="3221801" y="4031549"/>
              <a:ext cx="4997003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78650" y="6032145"/>
              <a:ext cx="5519746" cy="0"/>
            </a:xfrm>
            <a:prstGeom prst="line">
              <a:avLst/>
            </a:prstGeom>
            <a:ln>
              <a:solidFill>
                <a:srgbClr val="008CF5"/>
              </a:solidFill>
            </a:ln>
            <a:effectLst>
              <a:glow rad="127000">
                <a:srgbClr val="008CF5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Parallelogram 29"/>
            <p:cNvSpPr/>
            <p:nvPr/>
          </p:nvSpPr>
          <p:spPr>
            <a:xfrm>
              <a:off x="620986" y="4031549"/>
              <a:ext cx="7672438" cy="2067626"/>
            </a:xfrm>
            <a:prstGeom prst="parallelogram">
              <a:avLst/>
            </a:prstGeom>
            <a:solidFill>
              <a:srgbClr val="008CF5">
                <a:alpha val="2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10800000">
              <a:off x="3221801" y="3879674"/>
              <a:ext cx="4997003" cy="303750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>
            <a:off x="487944" y="228299"/>
            <a:ext cx="811716" cy="811716"/>
            <a:chOff x="83662" y="159259"/>
            <a:chExt cx="1082288" cy="1082288"/>
          </a:xfrm>
        </p:grpSpPr>
        <p:sp>
          <p:nvSpPr>
            <p:cNvPr id="29" name="Oval 28"/>
            <p:cNvSpPr/>
            <p:nvPr/>
          </p:nvSpPr>
          <p:spPr>
            <a:xfrm>
              <a:off x="91433" y="170721"/>
              <a:ext cx="1059109" cy="1059109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8CF5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srgbClr val="008CF5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662" y="159259"/>
              <a:ext cx="1082288" cy="1082288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0649" y="240741"/>
              <a:ext cx="757177" cy="937456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321102" y="277250"/>
              <a:ext cx="607432" cy="9028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800" b="1" dirty="0">
                  <a:solidFill>
                    <a:srgbClr val="00FF4E"/>
                  </a:solidFill>
                  <a:effectLst>
                    <a:glow rad="88900">
                      <a:srgbClr val="00FF4E">
                        <a:alpha val="60000"/>
                      </a:srgbClr>
                    </a:glo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35" name="Parallelogram 34"/>
          <p:cNvSpPr/>
          <p:nvPr/>
        </p:nvSpPr>
        <p:spPr>
          <a:xfrm flipH="1">
            <a:off x="7162054" y="4597094"/>
            <a:ext cx="815860" cy="423269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S</a:t>
            </a:r>
          </a:p>
        </p:txBody>
      </p:sp>
      <p:sp>
        <p:nvSpPr>
          <p:cNvPr id="118" name="Parallelogram 117"/>
          <p:cNvSpPr/>
          <p:nvPr/>
        </p:nvSpPr>
        <p:spPr>
          <a:xfrm flipH="1">
            <a:off x="7975080" y="4554989"/>
            <a:ext cx="777719" cy="504290"/>
          </a:xfrm>
          <a:prstGeom prst="parallelogram">
            <a:avLst/>
          </a:prstGeom>
          <a:solidFill>
            <a:srgbClr val="00FF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</a:p>
        </p:txBody>
      </p:sp>
      <p:sp>
        <p:nvSpPr>
          <p:cNvPr id="119" name="Rectangle 118"/>
          <p:cNvSpPr/>
          <p:nvPr/>
        </p:nvSpPr>
        <p:spPr>
          <a:xfrm>
            <a:off x="417330" y="1920367"/>
            <a:ext cx="952595" cy="952595"/>
          </a:xfrm>
          <a:prstGeom prst="rect">
            <a:avLst/>
          </a:prstGeom>
          <a:solidFill>
            <a:srgbClr val="00FF4E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20</a:t>
            </a:r>
          </a:p>
        </p:txBody>
      </p:sp>
      <p:grpSp>
        <p:nvGrpSpPr>
          <p:cNvPr id="120" name="Group 119"/>
          <p:cNvGrpSpPr/>
          <p:nvPr/>
        </p:nvGrpSpPr>
        <p:grpSpPr>
          <a:xfrm>
            <a:off x="416174" y="1919494"/>
            <a:ext cx="952596" cy="953468"/>
            <a:chOff x="-1408548" y="1801832"/>
            <a:chExt cx="1270128" cy="1271290"/>
          </a:xfrm>
        </p:grpSpPr>
        <p:sp>
          <p:nvSpPr>
            <p:cNvPr id="121" name="Rectangle 12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9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13311" y="1928311"/>
            <a:ext cx="952596" cy="953468"/>
            <a:chOff x="-1408548" y="1801832"/>
            <a:chExt cx="1270128" cy="1271290"/>
          </a:xfrm>
        </p:grpSpPr>
        <p:sp>
          <p:nvSpPr>
            <p:cNvPr id="124" name="Rectangle 12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8</a:t>
              </a: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413310" y="1931628"/>
            <a:ext cx="952596" cy="953468"/>
            <a:chOff x="-1408548" y="1801832"/>
            <a:chExt cx="1270128" cy="1271290"/>
          </a:xfrm>
        </p:grpSpPr>
        <p:sp>
          <p:nvSpPr>
            <p:cNvPr id="127" name="Rectangle 12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7</a:t>
              </a:r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413309" y="1926679"/>
            <a:ext cx="952596" cy="953468"/>
            <a:chOff x="-1408548" y="1801832"/>
            <a:chExt cx="1270128" cy="1271290"/>
          </a:xfrm>
        </p:grpSpPr>
        <p:sp>
          <p:nvSpPr>
            <p:cNvPr id="130" name="Rectangle 12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413309" y="1927375"/>
            <a:ext cx="952596" cy="953468"/>
            <a:chOff x="-1408548" y="1801832"/>
            <a:chExt cx="1270128" cy="1271290"/>
          </a:xfrm>
        </p:grpSpPr>
        <p:sp>
          <p:nvSpPr>
            <p:cNvPr id="133" name="Rectangle 13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5</a:t>
              </a:r>
            </a:p>
          </p:txBody>
        </p:sp>
      </p:grpSp>
      <p:grpSp>
        <p:nvGrpSpPr>
          <p:cNvPr id="135" name="Group 134"/>
          <p:cNvGrpSpPr/>
          <p:nvPr/>
        </p:nvGrpSpPr>
        <p:grpSpPr>
          <a:xfrm>
            <a:off x="413308" y="1924058"/>
            <a:ext cx="952596" cy="953468"/>
            <a:chOff x="-1408548" y="1801832"/>
            <a:chExt cx="1270128" cy="1271290"/>
          </a:xfrm>
        </p:grpSpPr>
        <p:sp>
          <p:nvSpPr>
            <p:cNvPr id="136" name="Rectangle 13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4</a:t>
              </a:r>
            </a:p>
          </p:txBody>
        </p:sp>
      </p:grpSp>
      <p:grpSp>
        <p:nvGrpSpPr>
          <p:cNvPr id="138" name="Group 137"/>
          <p:cNvGrpSpPr/>
          <p:nvPr/>
        </p:nvGrpSpPr>
        <p:grpSpPr>
          <a:xfrm>
            <a:off x="413307" y="1923187"/>
            <a:ext cx="952596" cy="953468"/>
            <a:chOff x="-1408548" y="1801832"/>
            <a:chExt cx="1270128" cy="1271290"/>
          </a:xfrm>
        </p:grpSpPr>
        <p:sp>
          <p:nvSpPr>
            <p:cNvPr id="139" name="Rectangle 13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3</a:t>
              </a: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413306" y="1929459"/>
            <a:ext cx="952596" cy="953468"/>
            <a:chOff x="-1408548" y="1801832"/>
            <a:chExt cx="1270128" cy="1271290"/>
          </a:xfrm>
        </p:grpSpPr>
        <p:sp>
          <p:nvSpPr>
            <p:cNvPr id="142" name="Rectangle 14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2</a:t>
              </a: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413306" y="1924517"/>
            <a:ext cx="952596" cy="953468"/>
            <a:chOff x="-1408548" y="1801832"/>
            <a:chExt cx="1270128" cy="1271290"/>
          </a:xfrm>
        </p:grpSpPr>
        <p:sp>
          <p:nvSpPr>
            <p:cNvPr id="145" name="Rectangle 14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413305" y="1926662"/>
            <a:ext cx="952596" cy="953468"/>
            <a:chOff x="-1408548" y="1801832"/>
            <a:chExt cx="1270128" cy="1271290"/>
          </a:xfrm>
        </p:grpSpPr>
        <p:sp>
          <p:nvSpPr>
            <p:cNvPr id="148" name="Rectangle 14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414533" y="1931599"/>
            <a:ext cx="952596" cy="953468"/>
            <a:chOff x="-1408548" y="1801832"/>
            <a:chExt cx="1270128" cy="1271290"/>
          </a:xfrm>
        </p:grpSpPr>
        <p:sp>
          <p:nvSpPr>
            <p:cNvPr id="151" name="Rectangle 150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413304" y="1925779"/>
            <a:ext cx="952596" cy="953468"/>
            <a:chOff x="-1408548" y="1801832"/>
            <a:chExt cx="1270128" cy="1271290"/>
          </a:xfrm>
        </p:grpSpPr>
        <p:sp>
          <p:nvSpPr>
            <p:cNvPr id="154" name="Rectangle 153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414459" y="1931842"/>
            <a:ext cx="952596" cy="953468"/>
            <a:chOff x="-1408548" y="1801832"/>
            <a:chExt cx="1270128" cy="1271290"/>
          </a:xfrm>
        </p:grpSpPr>
        <p:sp>
          <p:nvSpPr>
            <p:cNvPr id="157" name="Rectangle 156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414459" y="1931840"/>
            <a:ext cx="952596" cy="953468"/>
            <a:chOff x="-1408548" y="1801832"/>
            <a:chExt cx="1270128" cy="1271290"/>
          </a:xfrm>
        </p:grpSpPr>
        <p:sp>
          <p:nvSpPr>
            <p:cNvPr id="160" name="Rectangle 159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prstClr val="white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414459" y="1929460"/>
            <a:ext cx="952596" cy="953468"/>
            <a:chOff x="-1408548" y="1801832"/>
            <a:chExt cx="1270128" cy="1271290"/>
          </a:xfrm>
        </p:grpSpPr>
        <p:sp>
          <p:nvSpPr>
            <p:cNvPr id="163" name="Rectangle 162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Rectangle 163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413303" y="1927948"/>
            <a:ext cx="952596" cy="953468"/>
            <a:chOff x="-1408548" y="1801832"/>
            <a:chExt cx="1270128" cy="1271290"/>
          </a:xfrm>
        </p:grpSpPr>
        <p:sp>
          <p:nvSpPr>
            <p:cNvPr id="166" name="Rectangle 165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413303" y="1926970"/>
            <a:ext cx="952596" cy="953468"/>
            <a:chOff x="-1408548" y="1801832"/>
            <a:chExt cx="1270128" cy="1271290"/>
          </a:xfrm>
        </p:grpSpPr>
        <p:sp>
          <p:nvSpPr>
            <p:cNvPr id="169" name="Rectangle 168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412076" y="1927831"/>
            <a:ext cx="952596" cy="953468"/>
            <a:chOff x="-1408548" y="1801832"/>
            <a:chExt cx="1270128" cy="1271290"/>
          </a:xfrm>
        </p:grpSpPr>
        <p:sp>
          <p:nvSpPr>
            <p:cNvPr id="172" name="Rectangle 171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415055" y="1928269"/>
            <a:ext cx="952596" cy="953468"/>
            <a:chOff x="-1408548" y="1801832"/>
            <a:chExt cx="1270128" cy="1271290"/>
          </a:xfrm>
        </p:grpSpPr>
        <p:sp>
          <p:nvSpPr>
            <p:cNvPr id="175" name="Rectangle 174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77" name="Group 176"/>
          <p:cNvGrpSpPr/>
          <p:nvPr/>
        </p:nvGrpSpPr>
        <p:grpSpPr>
          <a:xfrm>
            <a:off x="412076" y="1927078"/>
            <a:ext cx="952596" cy="953468"/>
            <a:chOff x="-1408548" y="1801832"/>
            <a:chExt cx="1270128" cy="1271290"/>
          </a:xfrm>
        </p:grpSpPr>
        <p:sp>
          <p:nvSpPr>
            <p:cNvPr id="178" name="Rectangle 177"/>
            <p:cNvSpPr/>
            <p:nvPr/>
          </p:nvSpPr>
          <p:spPr>
            <a:xfrm>
              <a:off x="-1408548" y="1801832"/>
              <a:ext cx="1270127" cy="1270127"/>
            </a:xfrm>
            <a:prstGeom prst="rect">
              <a:avLst/>
            </a:prstGeom>
            <a:solidFill>
              <a:srgbClr val="21212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500" b="1">
                <a:solidFill>
                  <a:prstClr val="white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-1408547" y="1802995"/>
              <a:ext cx="1270127" cy="1270127"/>
            </a:xfrm>
            <a:prstGeom prst="rect">
              <a:avLst/>
            </a:prstGeom>
            <a:solidFill>
              <a:srgbClr val="00FF4E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500" b="1">
                  <a:solidFill>
                    <a:srgbClr val="FFFF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80" name="Left Brace 179"/>
          <p:cNvSpPr/>
          <p:nvPr/>
        </p:nvSpPr>
        <p:spPr>
          <a:xfrm rot="5400000">
            <a:off x="804142" y="1431677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1" name="Left Brace 180"/>
          <p:cNvSpPr/>
          <p:nvPr/>
        </p:nvSpPr>
        <p:spPr>
          <a:xfrm rot="16200000">
            <a:off x="804142" y="2395938"/>
            <a:ext cx="163774" cy="967790"/>
          </a:xfrm>
          <a:prstGeom prst="leftBrace">
            <a:avLst/>
          </a:prstGeom>
          <a:ln w="12700">
            <a:solidFill>
              <a:srgbClr val="00FF4E"/>
            </a:solidFill>
          </a:ln>
          <a:effectLst>
            <a:glow rad="63500">
              <a:srgbClr val="00FF4E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82" name="Group 181"/>
          <p:cNvGrpSpPr/>
          <p:nvPr/>
        </p:nvGrpSpPr>
        <p:grpSpPr>
          <a:xfrm>
            <a:off x="830142" y="1103042"/>
            <a:ext cx="110580" cy="864867"/>
            <a:chOff x="589219" y="712067"/>
            <a:chExt cx="147440" cy="1153156"/>
          </a:xfrm>
        </p:grpSpPr>
        <p:grpSp>
          <p:nvGrpSpPr>
            <p:cNvPr id="183" name="Group 182"/>
            <p:cNvGrpSpPr/>
            <p:nvPr/>
          </p:nvGrpSpPr>
          <p:grpSpPr>
            <a:xfrm>
              <a:off x="589219" y="1717783"/>
              <a:ext cx="147440" cy="147440"/>
              <a:chOff x="286255" y="1260952"/>
              <a:chExt cx="286946" cy="286946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286255" y="1260952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FF4E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68270" y="1340287"/>
                <a:ext cx="122915" cy="122915"/>
              </a:xfrm>
              <a:prstGeom prst="ellipse">
                <a:avLst/>
              </a:prstGeom>
              <a:solidFill>
                <a:srgbClr val="00FF4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84" name="Straight Connector 183"/>
            <p:cNvCxnSpPr>
              <a:endCxn id="185" idx="0"/>
            </p:cNvCxnSpPr>
            <p:nvPr/>
          </p:nvCxnSpPr>
          <p:spPr>
            <a:xfrm flipH="1">
              <a:off x="662939" y="712067"/>
              <a:ext cx="9387" cy="1005716"/>
            </a:xfrm>
            <a:prstGeom prst="line">
              <a:avLst/>
            </a:prstGeom>
            <a:ln w="12700">
              <a:solidFill>
                <a:srgbClr val="00FF4E"/>
              </a:solidFill>
            </a:ln>
            <a:effectLst>
              <a:glow rad="127000">
                <a:srgbClr val="00FF4E">
                  <a:alpha val="5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0269E69B-6892-7F79-0DE8-1EF1AD16F494}"/>
              </a:ext>
            </a:extLst>
          </p:cNvPr>
          <p:cNvSpPr txBox="1"/>
          <p:nvPr/>
        </p:nvSpPr>
        <p:spPr>
          <a:xfrm>
            <a:off x="1299660" y="3638550"/>
            <a:ext cx="47201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A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" r="482"/>
          <a:stretch/>
        </p:blipFill>
        <p:spPr bwMode="auto">
          <a:xfrm>
            <a:off x="1523999" y="363296"/>
            <a:ext cx="6772269" cy="220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573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3beep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3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"/>
                            </p:stCondLst>
                            <p:childTnLst>
                              <p:par>
                                <p:cTn id="2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ins__success-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enu_toggle_ton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"/>
                            </p:stCondLst>
                            <p:childTnLst>
                              <p:par>
                                <p:cTn id="45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"/>
                            </p:stCondLst>
                            <p:childTnLst>
                              <p:par>
                                <p:cTn id="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1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100"/>
                            </p:stCondLst>
                            <p:childTnLst>
                              <p:par>
                                <p:cTn id="7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1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100"/>
                            </p:stCondLst>
                            <p:childTnLst>
                              <p:par>
                                <p:cTn id="7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100"/>
                            </p:stCondLst>
                            <p:childTnLst>
                              <p:par>
                                <p:cTn id="8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100"/>
                            </p:stCondLst>
                            <p:childTnLst>
                              <p:par>
                                <p:cTn id="8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100"/>
                            </p:stCondLst>
                            <p:childTnLst>
                              <p:par>
                                <p:cTn id="9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100"/>
                            </p:stCondLst>
                            <p:childTnLst>
                              <p:par>
                                <p:cTn id="9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100"/>
                            </p:stCondLst>
                            <p:childTnLst>
                              <p:par>
                                <p:cTn id="9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1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100"/>
                            </p:stCondLst>
                            <p:childTnLst>
                              <p:par>
                                <p:cTn id="10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100"/>
                            </p:stCondLst>
                            <p:childTnLst>
                              <p:par>
                                <p:cTn id="11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100"/>
                            </p:stCondLst>
                            <p:childTnLst>
                              <p:par>
                                <p:cTn id="11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100"/>
                            </p:stCondLst>
                            <p:childTnLst>
                              <p:par>
                                <p:cTn id="11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100"/>
                            </p:stCondLst>
                            <p:childTnLst>
                              <p:par>
                                <p:cTn id="122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100"/>
                            </p:stCondLst>
                            <p:childTnLst>
                              <p:par>
                                <p:cTn id="126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8100"/>
                            </p:stCondLst>
                            <p:childTnLst>
                              <p:par>
                                <p:cTn id="130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9100"/>
                            </p:stCondLst>
                            <p:childTnLst>
                              <p:par>
                                <p:cTn id="134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100"/>
                            </p:stCondLst>
                            <p:childTnLst>
                              <p:par>
                                <p:cTn id="138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60" grpId="0" animBg="1"/>
      <p:bldP spid="58" grpId="0" animBg="1"/>
      <p:bldP spid="119" grpId="0" animBg="1"/>
      <p:bldP spid="180" grpId="0" animBg="1"/>
      <p:bldP spid="18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479822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Ở ĐẦ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42950"/>
            <a:ext cx="8229600" cy="3851672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</a:t>
            </a:r>
          </a:p>
          <a:p>
            <a:pPr>
              <a:buFont typeface="Wingdings" pitchFamily="2" charset="2"/>
              <a:buChar char="Ø"/>
            </a:pPr>
            <a:endParaRPr lang="en-US" sz="4500" dirty="0"/>
          </a:p>
          <a:p>
            <a:pPr>
              <a:buFont typeface="Wingdings" pitchFamily="2" charset="2"/>
              <a:buChar char="Ø"/>
            </a:pPr>
            <a:endParaRPr lang="en-US" sz="4500" dirty="0"/>
          </a:p>
          <a:p>
            <a:pPr>
              <a:buFont typeface="Wingdings" pitchFamily="2" charset="2"/>
              <a:buChar char="Ø"/>
            </a:pPr>
            <a:endParaRPr lang="en-US" sz="4500" dirty="0"/>
          </a:p>
          <a:p>
            <a:pPr>
              <a:buFont typeface="Wingdings" pitchFamily="2" charset="2"/>
              <a:buChar char="Ø"/>
            </a:pPr>
            <a:endParaRPr lang="en-US" sz="4500" dirty="0">
              <a:solidFill>
                <a:srgbClr val="0070C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9200" dirty="0">
              <a:solidFill>
                <a:srgbClr val="0070C0"/>
              </a:solidFill>
              <a:sym typeface="Wingdings 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9200" dirty="0">
                <a:solidFill>
                  <a:srgbClr val="0070C0"/>
                </a:solidFill>
                <a:sym typeface="Wingdings 2"/>
              </a:rPr>
              <a:t>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an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át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ẫu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iệu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ên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ể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ánh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áp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u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ơn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9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9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  <a:endParaRPr lang="en-US" sz="9200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1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dirty="0"/>
              <a:t>		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" name="Picture 9"/>
          <p:cNvPicPr/>
          <p:nvPr/>
        </p:nvPicPr>
        <p:blipFill>
          <a:blip r:embed="rId2"/>
          <a:stretch>
            <a:fillRect/>
          </a:stretch>
        </p:blipFill>
        <p:spPr>
          <a:xfrm>
            <a:off x="1066800" y="914400"/>
            <a:ext cx="2971800" cy="2171700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5029200" y="914400"/>
            <a:ext cx="3048000" cy="217170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14647-803C-4FDF-A300-3E12891B2F00}" type="datetime1">
              <a:rPr lang="en-US" smtClean="0"/>
              <a:pPr/>
              <a:t>1/5/2025</a:t>
            </a:fld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20253780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06078"/>
            <a:ext cx="8305800" cy="339447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vid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19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6-8-2021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nh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ân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90174       81182      19728     19048      8155       6103     5807           4544           3760        3297       2541        2000       1934     1602           1195 </a:t>
            </a:r>
          </a:p>
          <a:p>
            <a:pPr marL="0" indent="0">
              <a:buNone/>
            </a:pPr>
            <a:r>
              <a:rPr lang="en-US" sz="3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				(Theo </a:t>
            </a:r>
            <a:r>
              <a:rPr lang="en-US" sz="3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3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3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3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lvl="0" indent="0">
              <a:buNone/>
            </a:pP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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3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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	</a:t>
            </a:r>
            <a:r>
              <a:rPr lang="en-US" sz="3000" dirty="0">
                <a:solidFill>
                  <a:srgbClr val="0070C0"/>
                </a:solidFill>
              </a:rPr>
              <a:t>	</a:t>
            </a:r>
          </a:p>
          <a:p>
            <a:pPr marL="0" indent="0">
              <a:buNone/>
            </a:pPr>
            <a:r>
              <a:rPr lang="en-US" dirty="0"/>
              <a:t>	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15230259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85725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95350"/>
            <a:ext cx="8763000" cy="3546872"/>
          </a:xfrm>
        </p:spPr>
        <p:txBody>
          <a:bodyPr>
            <a:normAutofit fontScale="85000" lnSpcReduction="10000"/>
          </a:bodyPr>
          <a:lstStyle/>
          <a:p>
            <a:pPr marL="0" lvl="0" indent="0">
              <a:buNone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Sắ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1195     1602     1934    2000     2541    3297    3760     4544     5807     6103    8155    19048    19728   81182  190174</a:t>
            </a:r>
          </a:p>
          <a:p>
            <a:pPr marL="0" indent="0">
              <a:buNone/>
            </a:pP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4544</a:t>
            </a: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44940"/>
              </p:ext>
            </p:extLst>
          </p:nvPr>
        </p:nvGraphicFramePr>
        <p:xfrm>
          <a:off x="298269" y="1504950"/>
          <a:ext cx="846473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15200" imgH="393700" progId="Equation.DSMT4">
                  <p:embed/>
                </p:oleObj>
              </mc:Choice>
              <mc:Fallback>
                <p:oleObj name="Equation" r:id="rId2" imgW="7315200" imgH="3937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69" y="1504950"/>
                        <a:ext cx="8464731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21172401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90174.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23029518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 txBox="1">
            <a:spLocks noGrp="1"/>
          </p:cNvSpPr>
          <p:nvPr/>
        </p:nvSpPr>
        <p:spPr bwMode="auto">
          <a:xfrm>
            <a:off x="8610600" y="4800600"/>
            <a:ext cx="4572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86EC7D3F-781D-4397-ACA6-B474E4CA6025}" type="slidenum">
              <a:rPr lang="en-US" sz="1400"/>
              <a:pPr algn="r" eaLnBrk="1" hangingPunct="1"/>
              <a:t>23</a:t>
            </a:fld>
            <a:endParaRPr lang="en-US" sz="1400"/>
          </a:p>
        </p:txBody>
      </p:sp>
      <p:pic>
        <p:nvPicPr>
          <p:cNvPr id="30723" name="Picture 4" descr="paper 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96388" cy="5206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WordArt 5"/>
          <p:cNvSpPr>
            <a:spLocks noChangeArrowheads="1" noChangeShapeType="1" noTextEdit="1"/>
          </p:cNvSpPr>
          <p:nvPr/>
        </p:nvSpPr>
        <p:spPr bwMode="auto">
          <a:xfrm rot="558981">
            <a:off x="2179638" y="1571625"/>
            <a:ext cx="5365750" cy="1771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Xin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dõi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165913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30725" name="Picture 56" descr="E:\SOFT\LUAN VAN TUAN\New Folder\blanhom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4791075"/>
            <a:ext cx="533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312809431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6000" r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2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2</a:t>
            </a:r>
            <a:br>
              <a:rPr lang="en-US" sz="2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 SỐ ĐẶC TRƯNG ĐO XU THẾ TRUNG TÂM </a:t>
            </a:r>
            <a:br>
              <a:rPr lang="en-US" sz="2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6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O MẪU SỐ LIỆU KHÔNG GHÉP NHÓ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hi</a:t>
            </a:r>
          </a:p>
          <a:p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10A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5437774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00151"/>
            <a:ext cx="8610600" cy="3394472"/>
          </a:xfrm>
        </p:spPr>
        <p:txBody>
          <a:bodyPr/>
          <a:lstStyle/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u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ì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ảo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á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ô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</a:t>
            </a:r>
            <a:endParaRPr lang="en-US" sz="3000" dirty="0">
              <a:solidFill>
                <a:srgbClr val="0070C0"/>
              </a:solidFill>
              <a:latin typeface="+mj-lt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</a:endParaRPr>
          </a:p>
          <a:p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u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ì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ảo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át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ôn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ng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nh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B</a:t>
            </a:r>
            <a:endParaRPr lang="en-US" sz="3000" dirty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  <a:latin typeface="+mj-lt"/>
            </a:endParaRPr>
          </a:p>
          <a:p>
            <a:pPr marL="0" indent="0">
              <a:buNone/>
            </a:pP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00499"/>
              </p:ext>
            </p:extLst>
          </p:nvPr>
        </p:nvGraphicFramePr>
        <p:xfrm>
          <a:off x="338196" y="1885950"/>
          <a:ext cx="857720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200" imgH="393700" progId="Equation.DSMT4">
                  <p:embed/>
                </p:oleObj>
              </mc:Choice>
              <mc:Fallback>
                <p:oleObj name="Equation" r:id="rId2" imgW="4394200" imgH="3937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96" y="1885950"/>
                        <a:ext cx="8577204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6629"/>
              </p:ext>
            </p:extLst>
          </p:nvPr>
        </p:nvGraphicFramePr>
        <p:xfrm>
          <a:off x="457200" y="3638550"/>
          <a:ext cx="820928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300" imgH="393700" progId="Equation.DSMT4">
                  <p:embed/>
                </p:oleObj>
              </mc:Choice>
              <mc:Fallback>
                <p:oleObj name="Equation" r:id="rId4" imgW="4178300" imgH="3937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38550"/>
                        <a:ext cx="820928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410616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SỐ TRUNG BÌNH CỘ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/>
          </a:p>
        </p:txBody>
      </p:sp>
      <p:pic>
        <p:nvPicPr>
          <p:cNvPr id="8" name="Picture 7" descr="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809750"/>
            <a:ext cx="8381999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58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SỐ TRUNG BÌNH CỘNG</a:t>
            </a:r>
            <a:endParaRPr lang="en-US" sz="3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4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iểm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a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ô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oá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oa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7  9  8  9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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Tính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số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trung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bình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cộng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Wingdings 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ệu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3017" t="-1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648200" y="1200151"/>
                <a:ext cx="4267200" cy="339447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ình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ộng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iệu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𝟕</m:t>
                          </m:r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+ </m:t>
                          </m:r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𝟗</m:t>
                          </m:r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+ </m:t>
                          </m:r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𝟖</m:t>
                          </m:r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+ </m:t>
                          </m:r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𝟗</m:t>
                          </m:r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  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𝟖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400" b="1" i="1">
                          <a:solidFill>
                            <a:srgbClr val="0000FF"/>
                          </a:solidFill>
                          <a:latin typeface="Cambria Math"/>
                        </a:rPr>
                        <m:t>𝟐𝟓</m:t>
                      </m:r>
                    </m:oMath>
                  </m:oMathPara>
                </a14:m>
                <a:endPara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648200" y="1200151"/>
                <a:ext cx="4267200" cy="3394472"/>
              </a:xfrm>
              <a:blipFill rotWithShape="1">
                <a:blip r:embed="rId3"/>
                <a:stretch>
                  <a:fillRect l="-3000" t="-1795" r="-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82538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SỐ TRUNG BÌNH CỘNG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00151"/>
            <a:ext cx="4191000" cy="3394472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4572000" y="1200150"/>
                <a:ext cx="4114800" cy="3505199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ố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ầ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pPr marL="0" indent="0">
                  <a:buNone/>
                </a:pPr>
                <a:endParaRPr lang="en-US" sz="2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…+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ố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ần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</m:sSub>
                    </m:oMath>
                  </m:oMathPara>
                </a14:m>
                <a:endParaRPr lang="en-US" sz="20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sz="2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en-US" sz="20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: f</a:t>
                </a:r>
                <a:r>
                  <a:rPr lang="en-US" sz="20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 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f</a:t>
                </a:r>
                <a:r>
                  <a:rPr lang="en-US" sz="20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…,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000" baseline="-250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𝐧</m:t>
                            </m:r>
                          </m:e>
                          <m:sub>
                            <m:r>
                              <a:rPr lang="en-US" sz="20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𝐤</m:t>
                            </m:r>
                          </m:sub>
                        </m:sSub>
                      </m:num>
                      <m:den>
                        <m:r>
                          <a:rPr lang="en-US" sz="20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𝐧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n = n</a:t>
                </a:r>
                <a:r>
                  <a:rPr lang="en-US" sz="20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+ n</a:t>
                </a:r>
                <a:r>
                  <a:rPr lang="en-US" sz="20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+ … + </a:t>
                </a:r>
                <a:r>
                  <a:rPr lang="en-US" sz="20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000" baseline="-250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572000" y="1200150"/>
                <a:ext cx="4114800" cy="3505199"/>
              </a:xfrm>
              <a:blipFill rotWithShape="1">
                <a:blip r:embed="rId2"/>
                <a:stretch>
                  <a:fillRect l="-1926" t="-3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" y="1714500"/>
            <a:ext cx="3581400" cy="97155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609600" y="3790950"/>
            <a:ext cx="3581400" cy="74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083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SỐ TRUNG BÌNH CỘ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Ý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457200" algn="just"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		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3/202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9487079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7414"/>
            <a:ext cx="8229600" cy="3394472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endParaRPr lang="en-US" sz="11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1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1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1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11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/>
              <a:buChar char="?"/>
            </a:pP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buFont typeface="Wingdings 2"/>
              <a:buChar char="?"/>
            </a:pP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11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indent="0">
              <a:buNone/>
            </a:pPr>
            <a:endParaRPr lang="en-US" sz="5100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070C0"/>
                </a:solidFill>
              </a:rPr>
              <a:t>		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" name="Picture 9"/>
          <p:cNvPicPr/>
          <p:nvPr/>
        </p:nvPicPr>
        <p:blipFill>
          <a:blip r:embed="rId2"/>
          <a:stretch>
            <a:fillRect/>
          </a:stretch>
        </p:blipFill>
        <p:spPr>
          <a:xfrm>
            <a:off x="1676400" y="1276350"/>
            <a:ext cx="2362200" cy="1943100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5029200" y="1257300"/>
            <a:ext cx="2362200" cy="194310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8/03/202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526D9-630F-4718-833A-64ED1660C88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iáo viên: Hà Thị Chi</a:t>
            </a:r>
          </a:p>
        </p:txBody>
      </p:sp>
    </p:spTree>
    <p:extLst>
      <p:ext uri="{BB962C8B-B14F-4D97-AF65-F5344CB8AC3E}">
        <p14:creationId xmlns:p14="http://schemas.microsoft.com/office/powerpoint/2010/main" val="5521125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89</TotalTime>
  <Words>1064</Words>
  <Application>Microsoft Office PowerPoint</Application>
  <PresentationFormat>Trình chiếu Trên màn hình (16:9)</PresentationFormat>
  <Paragraphs>294</Paragraphs>
  <Slides>23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7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3</vt:i4>
      </vt:variant>
    </vt:vector>
  </HeadingPairs>
  <TitlesOfParts>
    <vt:vector size="32" baseType="lpstr">
      <vt:lpstr>Arial</vt:lpstr>
      <vt:lpstr>Arial Black</vt:lpstr>
      <vt:lpstr>Calibri</vt:lpstr>
      <vt:lpstr>Cambria Math</vt:lpstr>
      <vt:lpstr>Times New Roman</vt:lpstr>
      <vt:lpstr>Wingdings</vt:lpstr>
      <vt:lpstr>Wingdings 2</vt:lpstr>
      <vt:lpstr>Office Theme</vt:lpstr>
      <vt:lpstr>Equation</vt:lpstr>
      <vt:lpstr>Chào mừng quý thầy cô về dự giờ  lớp 10A4</vt:lpstr>
      <vt:lpstr>MỞ ĐẦU</vt:lpstr>
      <vt:lpstr>BÀI 2 CÁC SỐ ĐẶC TRƯNG ĐO XU THẾ TRUNG TÂM  CHO MẪU SỐ LIỆU KHÔNG GHÉP NHÓM</vt:lpstr>
      <vt:lpstr>Sản phẩm hoạt động 1.</vt:lpstr>
      <vt:lpstr>I. SỐ TRUNG BÌNH CỘNG</vt:lpstr>
      <vt:lpstr>I. SỐ TRUNG BÌNH CỘNG</vt:lpstr>
      <vt:lpstr>I. SỐ TRUNG BÌNH CỘNG</vt:lpstr>
      <vt:lpstr>I. SỐ TRUNG BÌNH CỘNG</vt:lpstr>
      <vt:lpstr>Hoạt động 2.</vt:lpstr>
      <vt:lpstr>Sản phẩm hoạt động 2</vt:lpstr>
      <vt:lpstr>II. TRUNG VỊ</vt:lpstr>
      <vt:lpstr>II. TRUNG VỊ</vt:lpstr>
      <vt:lpstr>II. TRUNG VỊ</vt:lpstr>
      <vt:lpstr>LUYỆN TẬ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VẬN DỤNG</vt:lpstr>
      <vt:lpstr>VẬN DỤNG</vt:lpstr>
      <vt:lpstr>VẬN DỤNG</vt:lpstr>
      <vt:lpstr>Bản trình bày PowerPoint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 CÁC SỐ ĐẶC TRƯNG ĐO XU THẾ TRUNG TÂM CHO MẪU SỐ LIỆU KHÔNG GHÉP NHÓM</dc:title>
  <dc:creator>HP</dc:creator>
  <cp:lastModifiedBy>Nguyễn Dũng</cp:lastModifiedBy>
  <cp:revision>111</cp:revision>
  <dcterms:created xsi:type="dcterms:W3CDTF">2023-03-06T12:01:53Z</dcterms:created>
  <dcterms:modified xsi:type="dcterms:W3CDTF">2025-01-05T15:24:53Z</dcterms:modified>
</cp:coreProperties>
</file>